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5"/>
  </p:handoutMasterIdLst>
  <p:sldIdLst>
    <p:sldId id="737" r:id="rId3"/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3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customXml" Target="../customXml/item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208.wmf"/><Relationship Id="rId10" Type="http://schemas.openxmlformats.org/officeDocument/2006/relationships/image" Target="../media/image212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2" Type="http://schemas.openxmlformats.org/officeDocument/2006/relationships/image" Target="../media/image248.wmf"/><Relationship Id="rId11" Type="http://schemas.openxmlformats.org/officeDocument/2006/relationships/image" Target="../media/image247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2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2.wmf"/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8.png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4.e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2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0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1.png"/><Relationship Id="rId11" Type="http://schemas.openxmlformats.org/officeDocument/2006/relationships/image" Target="../media/image230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7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6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49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5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5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2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09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8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6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1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7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2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0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39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3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419418" y="104838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sz="2400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28458" y="223297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458" y="223297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447103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1939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868" y="11969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19697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71868" y="19939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68" y="1993900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225483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225483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1833" y="20193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833" y="2019300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486275" y="3225800"/>
          <a:ext cx="3114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275" y="3225800"/>
                        <a:ext cx="31140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196658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2185" y="4512310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58101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525135"/>
          <a:ext cx="4276090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525135"/>
                        <a:ext cx="4276090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47</Words>
  <Application>WPS 演示</Application>
  <PresentationFormat>在屏幕上显示</PresentationFormat>
  <Paragraphs>684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5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DejaVu Sans</vt:lpstr>
      <vt:lpstr>汉仪书宋二KW</vt:lpstr>
      <vt:lpstr>Arial Black</vt:lpstr>
      <vt:lpstr>华文中宋</vt:lpstr>
      <vt:lpstr>翩翩体-简</vt:lpstr>
      <vt:lpstr>娃娃体-简</vt:lpstr>
      <vt:lpstr>华文楷体</vt:lpstr>
      <vt:lpstr>Symbol</vt:lpstr>
      <vt:lpstr>黑体</vt:lpstr>
      <vt:lpstr>Comic Sans MS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62</cp:revision>
  <dcterms:created xsi:type="dcterms:W3CDTF">2020-02-14T04:59:45Z</dcterms:created>
  <dcterms:modified xsi:type="dcterms:W3CDTF">2020-02-14T04:5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